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7" r:id="rId3"/>
    <p:sldId id="322" r:id="rId4"/>
    <p:sldId id="323" r:id="rId5"/>
    <p:sldId id="324" r:id="rId6"/>
    <p:sldId id="277" r:id="rId7"/>
    <p:sldId id="279" r:id="rId8"/>
    <p:sldId id="273" r:id="rId9"/>
    <p:sldId id="274" r:id="rId10"/>
    <p:sldId id="275" r:id="rId11"/>
    <p:sldId id="276" r:id="rId12"/>
    <p:sldId id="278" r:id="rId13"/>
    <p:sldId id="257" r:id="rId14"/>
    <p:sldId id="258" r:id="rId15"/>
    <p:sldId id="325" r:id="rId16"/>
    <p:sldId id="259" r:id="rId17"/>
    <p:sldId id="260" r:id="rId18"/>
    <p:sldId id="261" r:id="rId19"/>
    <p:sldId id="262" r:id="rId20"/>
    <p:sldId id="263" r:id="rId21"/>
    <p:sldId id="264" r:id="rId22"/>
    <p:sldId id="265" r:id="rId23"/>
    <p:sldId id="266" r:id="rId24"/>
    <p:sldId id="267" r:id="rId25"/>
    <p:sldId id="268" r:id="rId26"/>
    <p:sldId id="269" r:id="rId27"/>
    <p:sldId id="270" r:id="rId28"/>
    <p:sldId id="271" r:id="rId29"/>
    <p:sldId id="272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8" r:id="rId38"/>
    <p:sldId id="289" r:id="rId39"/>
    <p:sldId id="290" r:id="rId40"/>
    <p:sldId id="287" r:id="rId41"/>
    <p:sldId id="291" r:id="rId42"/>
    <p:sldId id="292" r:id="rId43"/>
    <p:sldId id="293" r:id="rId44"/>
    <p:sldId id="294" r:id="rId45"/>
    <p:sldId id="295" r:id="rId46"/>
    <p:sldId id="296" r:id="rId47"/>
    <p:sldId id="297" r:id="rId48"/>
    <p:sldId id="326" r:id="rId49"/>
    <p:sldId id="298" r:id="rId50"/>
    <p:sldId id="299" r:id="rId51"/>
    <p:sldId id="300" r:id="rId52"/>
    <p:sldId id="301" r:id="rId53"/>
    <p:sldId id="302" r:id="rId54"/>
    <p:sldId id="303" r:id="rId55"/>
    <p:sldId id="304" r:id="rId56"/>
    <p:sldId id="305" r:id="rId57"/>
    <p:sldId id="306" r:id="rId58"/>
    <p:sldId id="307" r:id="rId59"/>
    <p:sldId id="308" r:id="rId60"/>
    <p:sldId id="309" r:id="rId61"/>
    <p:sldId id="310" r:id="rId62"/>
    <p:sldId id="311" r:id="rId63"/>
    <p:sldId id="312" r:id="rId64"/>
    <p:sldId id="313" r:id="rId65"/>
    <p:sldId id="314" r:id="rId66"/>
    <p:sldId id="315" r:id="rId67"/>
    <p:sldId id="316" r:id="rId68"/>
    <p:sldId id="317" r:id="rId69"/>
    <p:sldId id="318" r:id="rId70"/>
    <p:sldId id="319" r:id="rId71"/>
    <p:sldId id="320" r:id="rId72"/>
    <p:sldId id="321" r:id="rId7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2196" y="-13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BE4749-2CF0-4092-A225-049C306026E8}" type="datetimeFigureOut">
              <a:rPr lang="en-US" smtClean="0"/>
              <a:pPr/>
              <a:t>10/4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CEFEB6-47C3-43B3-9629-702F9A124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Carbanions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/>
              <a:t>Formation and Reactions</a:t>
            </a:r>
            <a:br>
              <a:rPr lang="en-US" dirty="0" smtClean="0"/>
            </a:br>
            <a:r>
              <a:rPr lang="en-US" dirty="0" smtClean="0"/>
              <a:t>Part 1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ormationAlkynylAnions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1828800"/>
            <a:ext cx="7969541" cy="19050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ormationAlkynylAnions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400" y="2057400"/>
            <a:ext cx="7292598" cy="17526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7526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Reactions of </a:t>
            </a:r>
            <a:r>
              <a:rPr lang="en-US" sz="3600" dirty="0" err="1" smtClean="0"/>
              <a:t>Alkynyl</a:t>
            </a:r>
            <a:r>
              <a:rPr lang="en-US" sz="3600" dirty="0" smtClean="0"/>
              <a:t> Anions</a:t>
            </a:r>
            <a:endParaRPr lang="en-US" sz="36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2133600"/>
            <a:ext cx="6971453" cy="17526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1600200"/>
            <a:ext cx="7534326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2000"/>
            <a:ext cx="9144000" cy="186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0" y="1981200"/>
            <a:ext cx="7157013" cy="213360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752600"/>
            <a:ext cx="7492880" cy="29718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1600200"/>
            <a:ext cx="7810500" cy="26670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1371600"/>
            <a:ext cx="7876168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affoldin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67400" y="228600"/>
            <a:ext cx="2876550" cy="381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33400"/>
            <a:ext cx="4343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C-C bonds of a molecule under construction constitute its scaffolding.  Reactions which form new C-C bonds are exceptionally useful synthetically.  SN2 reactions, which use a </a:t>
            </a:r>
            <a:r>
              <a:rPr lang="en-US" sz="2400" dirty="0" err="1" smtClean="0"/>
              <a:t>carbanion</a:t>
            </a:r>
            <a:r>
              <a:rPr lang="en-US" sz="2400" dirty="0" smtClean="0"/>
              <a:t> as a </a:t>
            </a:r>
            <a:r>
              <a:rPr lang="en-US" sz="2400" dirty="0" err="1" smtClean="0"/>
              <a:t>nucleophile</a:t>
            </a:r>
            <a:r>
              <a:rPr lang="en-US" sz="2400" dirty="0" smtClean="0"/>
              <a:t> represent one solution to this problem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905000" y="4876800"/>
          <a:ext cx="5029200" cy="568907"/>
        </p:xfrm>
        <a:graphic>
          <a:graphicData uri="http://schemas.openxmlformats.org/presentationml/2006/ole">
            <p:oleObj spid="_x0000_s6147" name="CS ChemDraw Drawing" r:id="rId4" imgW="5178178" imgH="586362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7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1828800"/>
            <a:ext cx="7252658" cy="28956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8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2057400"/>
            <a:ext cx="7688698" cy="19812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9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676400"/>
            <a:ext cx="7329055" cy="24384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0" y="1676400"/>
            <a:ext cx="7869115" cy="22860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1219200"/>
            <a:ext cx="7817036" cy="35052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1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524000"/>
            <a:ext cx="7288306" cy="228600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1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371600"/>
            <a:ext cx="7658251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lkyne1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6800" y="990599"/>
            <a:ext cx="7162800" cy="4062877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1295400"/>
            <a:ext cx="7909322" cy="396240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4400" y="9144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Other </a:t>
            </a:r>
            <a:r>
              <a:rPr lang="en-US" sz="3200" dirty="0" err="1" smtClean="0"/>
              <a:t>Carbanions</a:t>
            </a:r>
            <a:r>
              <a:rPr lang="en-US" sz="3200" dirty="0" smtClean="0"/>
              <a:t> Formed by </a:t>
            </a:r>
            <a:r>
              <a:rPr lang="en-US" sz="3200" dirty="0" err="1" smtClean="0"/>
              <a:t>Deprotonation</a:t>
            </a:r>
            <a:endParaRPr lang="en-US" sz="3200" dirty="0" smtClean="0"/>
          </a:p>
          <a:p>
            <a:pPr algn="ctr"/>
            <a:r>
              <a:rPr lang="en-US" sz="3200" dirty="0" smtClean="0"/>
              <a:t>(</a:t>
            </a:r>
            <a:r>
              <a:rPr lang="en-US" sz="3200" dirty="0" err="1" smtClean="0"/>
              <a:t>Enolate</a:t>
            </a:r>
            <a:r>
              <a:rPr lang="en-US" sz="3200" dirty="0" smtClean="0"/>
              <a:t> Anions)</a:t>
            </a:r>
            <a:endParaRPr lang="en-US" sz="3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524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General Types of </a:t>
            </a:r>
            <a:r>
              <a:rPr lang="en-US" sz="3600" dirty="0" err="1" smtClean="0"/>
              <a:t>Carbanions</a:t>
            </a:r>
            <a:endParaRPr lang="en-US" sz="36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81000" y="1219200"/>
          <a:ext cx="8371268" cy="4953000"/>
        </p:xfrm>
        <a:graphic>
          <a:graphicData uri="http://schemas.openxmlformats.org/presentationml/2006/ole">
            <p:oleObj spid="_x0000_s1027" name="CS ChemDraw Drawing" r:id="rId3" imgW="10213456" imgH="6043849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1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71600" y="1828799"/>
            <a:ext cx="5867400" cy="2619965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kyn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752600"/>
            <a:ext cx="6841744" cy="281940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icarbonyl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599" y="1828800"/>
            <a:ext cx="6939005" cy="28956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icarbonyl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1524000"/>
            <a:ext cx="7033513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icarbonyl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1828800"/>
            <a:ext cx="7498241" cy="259080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nocarbonyl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9199" y="1752599"/>
            <a:ext cx="6558399" cy="2667001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1676400"/>
            <a:ext cx="716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Grignard and </a:t>
            </a:r>
            <a:r>
              <a:rPr lang="en-US" sz="3600" dirty="0" err="1" smtClean="0"/>
              <a:t>Organolithium</a:t>
            </a:r>
            <a:r>
              <a:rPr lang="en-US" sz="3600" dirty="0" smtClean="0"/>
              <a:t> </a:t>
            </a:r>
            <a:r>
              <a:rPr lang="en-US" sz="3600" dirty="0" smtClean="0"/>
              <a:t>Species</a:t>
            </a:r>
          </a:p>
          <a:p>
            <a:pPr algn="ctr"/>
            <a:r>
              <a:rPr lang="en-US" sz="3600" dirty="0" smtClean="0"/>
              <a:t>(</a:t>
            </a:r>
            <a:r>
              <a:rPr lang="en-US" sz="3600" dirty="0" err="1" smtClean="0"/>
              <a:t>Unstabilized</a:t>
            </a:r>
            <a:r>
              <a:rPr lang="en-US" sz="3600" dirty="0" smtClean="0"/>
              <a:t> </a:t>
            </a:r>
            <a:r>
              <a:rPr lang="en-US" sz="3600" dirty="0" err="1" smtClean="0"/>
              <a:t>Carbanions</a:t>
            </a:r>
            <a:r>
              <a:rPr lang="en-US" sz="3600" dirty="0" smtClean="0"/>
              <a:t>)</a:t>
            </a:r>
            <a:endParaRPr lang="en-US" sz="36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rignardFormation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2743200"/>
            <a:ext cx="7107382" cy="2057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5800" y="533400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Formation of </a:t>
            </a:r>
            <a:r>
              <a:rPr lang="en-US" sz="3200" dirty="0" err="1" smtClean="0"/>
              <a:t>Organometallics</a:t>
            </a:r>
            <a:r>
              <a:rPr lang="en-US" sz="3200" dirty="0" smtClean="0"/>
              <a:t> by Reaction of </a:t>
            </a:r>
            <a:r>
              <a:rPr lang="en-US" sz="3200" dirty="0" err="1" smtClean="0"/>
              <a:t>Organohalides</a:t>
            </a:r>
            <a:r>
              <a:rPr lang="en-US" sz="3200" dirty="0" smtClean="0"/>
              <a:t> with Magnesium and Lithium Metal</a:t>
            </a:r>
            <a:endParaRPr lang="en-US" sz="32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ignardFormation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371600"/>
            <a:ext cx="6172200" cy="3793921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ignardFormation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752600"/>
            <a:ext cx="7083620" cy="24384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2286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ormation of Stabilized </a:t>
            </a:r>
            <a:r>
              <a:rPr lang="en-US" sz="3600" dirty="0" err="1" smtClean="0"/>
              <a:t>Carbanions</a:t>
            </a:r>
            <a:endParaRPr lang="en-US" sz="36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38200" y="2438400"/>
          <a:ext cx="7591912" cy="2038350"/>
        </p:xfrm>
        <a:graphic>
          <a:graphicData uri="http://schemas.openxmlformats.org/presentationml/2006/ole">
            <p:oleObj spid="_x0000_s2051" name="CS ChemDraw Drawing" r:id="rId3" imgW="13252182" imgH="3559513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51816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, for this reaction to succeed, the </a:t>
            </a:r>
            <a:r>
              <a:rPr lang="en-US" dirty="0" err="1" smtClean="0"/>
              <a:t>carbanion</a:t>
            </a:r>
            <a:r>
              <a:rPr lang="en-US" dirty="0" smtClean="0"/>
              <a:t> must be a weaker base than the base employed to </a:t>
            </a:r>
            <a:r>
              <a:rPr lang="en-US" dirty="0" err="1" smtClean="0"/>
              <a:t>deprotonate</a:t>
            </a:r>
            <a:r>
              <a:rPr lang="en-US" dirty="0" smtClean="0"/>
              <a:t> its conjugate acid.</a:t>
            </a: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ignardFormation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828800"/>
            <a:ext cx="7691718" cy="167640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ignardFormation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400" y="2133600"/>
            <a:ext cx="6714907" cy="1828800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ignardFormation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400" y="1295400"/>
            <a:ext cx="7315200" cy="364364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ignardFormation7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752600"/>
            <a:ext cx="7289968" cy="2362200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ignardFormation8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400" y="1981200"/>
            <a:ext cx="7228703" cy="205740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Formation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6800" y="1600200"/>
            <a:ext cx="6790816" cy="3276600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Formation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400" y="1600200"/>
            <a:ext cx="7009404" cy="2362200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thiumFormation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752600"/>
            <a:ext cx="6840682" cy="1905000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914400"/>
            <a:ext cx="701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ormation of </a:t>
            </a:r>
            <a:r>
              <a:rPr lang="en-US" sz="3600" dirty="0" err="1" smtClean="0"/>
              <a:t>Carbanions</a:t>
            </a:r>
            <a:r>
              <a:rPr lang="en-US" sz="3600" dirty="0" smtClean="0"/>
              <a:t> by Halogen-Metal Exchange Reactions</a:t>
            </a:r>
            <a:endParaRPr lang="en-US" sz="36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843088" y="3254375"/>
          <a:ext cx="5457825" cy="349250"/>
        </p:xfrm>
        <a:graphic>
          <a:graphicData uri="http://schemas.openxmlformats.org/presentationml/2006/ole">
            <p:oleObj spid="_x0000_s5122" name="CS ChemDraw Drawing" r:id="rId3" imgW="5457226" imgH="348574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0" y="48768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works when R’-M is a more stable </a:t>
            </a:r>
            <a:r>
              <a:rPr lang="en-US" dirty="0" err="1" smtClean="0"/>
              <a:t>organometallic</a:t>
            </a:r>
            <a:r>
              <a:rPr lang="en-US" dirty="0" smtClean="0"/>
              <a:t> (</a:t>
            </a:r>
            <a:r>
              <a:rPr lang="en-US" dirty="0" err="1" smtClean="0"/>
              <a:t>carbanion</a:t>
            </a:r>
            <a:r>
              <a:rPr lang="en-US" dirty="0" smtClean="0"/>
              <a:t>) than R-M.</a:t>
            </a:r>
          </a:p>
          <a:p>
            <a:r>
              <a:rPr lang="en-US" dirty="0" smtClean="0"/>
              <a:t>This reaction is often used to form vinyl- and aryl- </a:t>
            </a:r>
            <a:r>
              <a:rPr lang="en-US" dirty="0" err="1" smtClean="0"/>
              <a:t>carbanions</a:t>
            </a:r>
            <a:r>
              <a:rPr lang="en-US" dirty="0" smtClean="0"/>
              <a:t>, where the sp</a:t>
            </a:r>
            <a:r>
              <a:rPr lang="en-US" baseline="30000" dirty="0" smtClean="0"/>
              <a:t>2</a:t>
            </a:r>
            <a:r>
              <a:rPr lang="en-US" dirty="0" smtClean="0"/>
              <a:t> hybridized orbital has more ‘s-character’ than the starting sp</a:t>
            </a:r>
            <a:r>
              <a:rPr lang="en-US" baseline="30000" dirty="0" smtClean="0"/>
              <a:t>3 </a:t>
            </a:r>
            <a:r>
              <a:rPr lang="en-US" dirty="0" smtClean="0"/>
              <a:t>hybridized orbital.</a:t>
            </a:r>
            <a:endParaRPr lang="en-US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etalHalogenExchang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2057400"/>
            <a:ext cx="6507678" cy="18288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762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ases often used to form (stabilized) </a:t>
            </a:r>
            <a:r>
              <a:rPr lang="en-US" sz="2800" dirty="0" err="1" smtClean="0"/>
              <a:t>carbanions</a:t>
            </a:r>
            <a:endParaRPr lang="en-US" sz="2800" dirty="0"/>
          </a:p>
        </p:txBody>
      </p:sp>
      <p:sp>
        <p:nvSpPr>
          <p:cNvPr id="4" name="Up Arrow 3"/>
          <p:cNvSpPr/>
          <p:nvPr/>
        </p:nvSpPr>
        <p:spPr>
          <a:xfrm>
            <a:off x="6705600" y="1219200"/>
            <a:ext cx="304800" cy="464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239000" y="2438400"/>
            <a:ext cx="1169551" cy="23622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3200" dirty="0" smtClean="0"/>
              <a:t>Increasing </a:t>
            </a:r>
            <a:r>
              <a:rPr lang="en-US" sz="3200" dirty="0" err="1" smtClean="0"/>
              <a:t>Basicity</a:t>
            </a:r>
            <a:endParaRPr lang="en-US" sz="320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752600" y="1066800"/>
          <a:ext cx="3581400" cy="4969315"/>
        </p:xfrm>
        <a:graphic>
          <a:graphicData uri="http://schemas.openxmlformats.org/presentationml/2006/ole">
            <p:oleObj spid="_x0000_s3075" name="CS ChemDraw Drawing" r:id="rId3" imgW="8387898" imgH="11636713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8382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ormation of </a:t>
            </a:r>
            <a:r>
              <a:rPr lang="en-US" sz="3600" dirty="0" err="1" smtClean="0"/>
              <a:t>Organometallics</a:t>
            </a:r>
            <a:r>
              <a:rPr lang="en-US" sz="3600" dirty="0" smtClean="0"/>
              <a:t> by Halogen-Metal Exchange</a:t>
            </a:r>
            <a:endParaRPr lang="en-US" sz="3600" dirty="0"/>
          </a:p>
        </p:txBody>
      </p:sp>
      <p:pic>
        <p:nvPicPr>
          <p:cNvPr id="3" name="Picture 2" descr="MetalHalogenExchang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9200" y="2667000"/>
            <a:ext cx="6507678" cy="1828800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etalHalogenExchang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2209800"/>
            <a:ext cx="7324908" cy="2133600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etalHalogenExchange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2057400"/>
            <a:ext cx="7092335" cy="2438400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etalHalogenExchange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905000"/>
            <a:ext cx="6988087" cy="2514600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1066800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Reactions of </a:t>
            </a:r>
            <a:r>
              <a:rPr lang="en-US" sz="3600" dirty="0" err="1" smtClean="0"/>
              <a:t>Organomagnesium</a:t>
            </a:r>
            <a:r>
              <a:rPr lang="en-US" sz="3600" dirty="0" smtClean="0"/>
              <a:t> and </a:t>
            </a:r>
            <a:r>
              <a:rPr lang="en-US" sz="3600" dirty="0" err="1" smtClean="0"/>
              <a:t>Organolithium</a:t>
            </a:r>
            <a:r>
              <a:rPr lang="en-US" sz="3600" dirty="0" smtClean="0"/>
              <a:t> Species</a:t>
            </a:r>
            <a:endParaRPr lang="en-US" sz="3600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ignardFormaldehyd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1752600"/>
            <a:ext cx="6805246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ignardFormaldehyd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1524000"/>
            <a:ext cx="7391400" cy="3729482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Aldehyd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9200" y="1524000"/>
            <a:ext cx="6553200" cy="3467100"/>
          </a:xfrm>
          <a:prstGeom prst="rect">
            <a:avLst/>
          </a:prstGeo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Aldehyde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9199" y="1828800"/>
            <a:ext cx="6554503" cy="2819400"/>
          </a:xfrm>
          <a:prstGeom prst="rect">
            <a:avLst/>
          </a:prstGeom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Aldehyde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1523999"/>
            <a:ext cx="6400800" cy="3145951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438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ormation of </a:t>
            </a:r>
            <a:r>
              <a:rPr lang="en-US" dirty="0" err="1" smtClean="0"/>
              <a:t>Alkynyl</a:t>
            </a:r>
            <a:r>
              <a:rPr lang="en-US" dirty="0" smtClean="0"/>
              <a:t> </a:t>
            </a:r>
            <a:r>
              <a:rPr lang="en-US" dirty="0" smtClean="0"/>
              <a:t>Anions</a:t>
            </a:r>
            <a:br>
              <a:rPr lang="en-US" dirty="0" smtClean="0"/>
            </a:br>
            <a:r>
              <a:rPr lang="en-US" dirty="0" smtClean="0"/>
              <a:t>(can be formed by </a:t>
            </a:r>
            <a:r>
              <a:rPr lang="en-US" dirty="0" err="1" smtClean="0"/>
              <a:t>deprotonation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Aldehyde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400" y="1295399"/>
            <a:ext cx="6096000" cy="3907089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Aldehyde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85962" y="609600"/>
            <a:ext cx="5172075" cy="5638800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Aldehyde6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76437" y="1090612"/>
            <a:ext cx="5191125" cy="4676775"/>
          </a:xfrm>
          <a:prstGeom prst="rect">
            <a:avLst/>
          </a:prstGeom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Aldehyde7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47800" y="2057400"/>
            <a:ext cx="6147262" cy="2057400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Aldehyde8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1447800"/>
            <a:ext cx="6477000" cy="3503359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Aldehyde9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1600200"/>
            <a:ext cx="6553200" cy="3282702"/>
          </a:xfrm>
          <a:prstGeom prst="rect">
            <a:avLst/>
          </a:prstGeom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Aldehyde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0" y="1295400"/>
            <a:ext cx="6934200" cy="3689758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eactionAldehyde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0" y="1524000"/>
            <a:ext cx="6781800" cy="3309418"/>
          </a:xfrm>
          <a:prstGeom prst="rect">
            <a:avLst/>
          </a:prstGeom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Aldehyde1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1066800"/>
            <a:ext cx="7086600" cy="5016946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Keton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799" y="1371600"/>
            <a:ext cx="6977449" cy="32004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ydrocarbonPk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38600" y="304800"/>
            <a:ext cx="2438400" cy="6424654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2971800" y="3505200"/>
            <a:ext cx="9906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33528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Alkynes</a:t>
            </a:r>
            <a:endParaRPr 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Ketone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199" y="1295400"/>
            <a:ext cx="6988007" cy="3124200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Ketone4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1752600"/>
            <a:ext cx="7178842" cy="2286000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tionKetone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1600200"/>
            <a:ext cx="7315200" cy="250481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ormationAkynylAnions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2286000"/>
            <a:ext cx="7467600" cy="230786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FormationAlkynlAnions5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81000" y="1752600"/>
            <a:ext cx="8528002" cy="2057400"/>
          </a:xfr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</TotalTime>
  <Words>190</Words>
  <Application>Microsoft Office PowerPoint</Application>
  <PresentationFormat>On-screen Show (4:3)</PresentationFormat>
  <Paragraphs>20</Paragraphs>
  <Slides>7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74" baseType="lpstr">
      <vt:lpstr>Office Theme</vt:lpstr>
      <vt:lpstr>CS ChemDraw Drawing</vt:lpstr>
      <vt:lpstr>Carbanions:  Formation and Reactions Part 1</vt:lpstr>
      <vt:lpstr>Slide 2</vt:lpstr>
      <vt:lpstr>Slide 3</vt:lpstr>
      <vt:lpstr>Slide 4</vt:lpstr>
      <vt:lpstr>Slide 5</vt:lpstr>
      <vt:lpstr>Formation of Alkynyl Anions (can be formed by deprotonation)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</vt:vector>
  </TitlesOfParts>
  <Company>Southern Methodist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banions:  Formation and Reactions</dc:title>
  <dc:creator>John Buynak</dc:creator>
  <cp:lastModifiedBy>00005862</cp:lastModifiedBy>
  <cp:revision>38</cp:revision>
  <dcterms:created xsi:type="dcterms:W3CDTF">2009-10-18T23:24:51Z</dcterms:created>
  <dcterms:modified xsi:type="dcterms:W3CDTF">2010-10-05T04:14:53Z</dcterms:modified>
</cp:coreProperties>
</file>